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31B20F" w14:textId="2E5B764B" w:rsidR="00A92335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14:paraId="79ACEF4D" w14:textId="68EBAC64" w:rsidR="00FA2F9E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6088E946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F6A1E22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512FA49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641886C7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1BF76C5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041C9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C9EEFF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3E2AF8A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4A750132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5BBC09F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ED944FE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03884B6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53481C0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1068E1B6" w14:textId="27939293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Отчет</w:t>
      </w:r>
    </w:p>
    <w:p w14:paraId="22A7C56E" w14:textId="4A8A0EE7" w:rsidR="00A92335" w:rsidRPr="00FA2F9E" w:rsidRDefault="009D5947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Лабораторная работа №3</w:t>
      </w:r>
    </w:p>
    <w:p w14:paraId="194DDD49" w14:textId="588F7974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«</w:t>
      </w:r>
      <w:r w:rsidR="00FA2F9E" w:rsidRPr="00FA2F9E">
        <w:rPr>
          <w:rFonts w:ascii="Times New Roman" w:hAnsi="Times New Roman" w:cs="Times New Roman"/>
          <w:sz w:val="36"/>
          <w:szCs w:val="36"/>
        </w:rPr>
        <w:t xml:space="preserve">Решение </w:t>
      </w:r>
      <w:r w:rsidR="009D5947">
        <w:rPr>
          <w:rFonts w:ascii="Times New Roman" w:hAnsi="Times New Roman" w:cs="Times New Roman"/>
          <w:sz w:val="36"/>
          <w:szCs w:val="36"/>
        </w:rPr>
        <w:t>СЛАУ методом прогонки</w:t>
      </w:r>
      <w:r w:rsidRPr="00FA2F9E">
        <w:rPr>
          <w:rFonts w:ascii="Times New Roman" w:hAnsi="Times New Roman" w:cs="Times New Roman"/>
          <w:sz w:val="36"/>
          <w:szCs w:val="36"/>
        </w:rPr>
        <w:t>»</w:t>
      </w:r>
    </w:p>
    <w:p w14:paraId="5B2F0891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366894B8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651E1BDA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F1F5F33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193FBAD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252ACEA7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764695F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CF4EE88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2B6F8A95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7124524A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975CAC2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6F04147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A052199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1E6DE80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60F287E6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354739F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69E47845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CE6E347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ессор кафедры вычислительной математики ФПМИ</w:t>
      </w:r>
    </w:p>
    <w:p w14:paraId="40AA106E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ходед Николай Александрович</w:t>
      </w:r>
    </w:p>
    <w:p w14:paraId="57452CB1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тудент 2 группы 2 курса </w:t>
      </w:r>
    </w:p>
    <w:p w14:paraId="13D06F40" w14:textId="7D00ECCD" w:rsidR="00A92335" w:rsidRPr="00FA2F9E" w:rsidRDefault="007878DF" w:rsidP="00FA2F9E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ачек Илья Валерьевич</w:t>
      </w:r>
    </w:p>
    <w:p w14:paraId="3E48A1C6" w14:textId="77777777" w:rsidR="00A92335" w:rsidRDefault="00A92335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5EBB2641" w14:textId="77777777" w:rsidR="009D5947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356DC5C6" w14:textId="77777777" w:rsidR="009D5947" w:rsidRPr="00FA2F9E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0372F343" w14:textId="351E193E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28"/>
          <w:szCs w:val="28"/>
        </w:rPr>
        <w:t>2019 год</w:t>
      </w:r>
      <w:r w:rsidR="00A92335" w:rsidRPr="00FA2F9E">
        <w:rPr>
          <w:rFonts w:ascii="Times New Roman" w:hAnsi="Times New Roman" w:cs="Times New Roman"/>
          <w:sz w:val="36"/>
          <w:szCs w:val="36"/>
        </w:rPr>
        <w:br w:type="page"/>
      </w:r>
    </w:p>
    <w:p w14:paraId="209E68BC" w14:textId="0265F674" w:rsidR="00FA2F9E" w:rsidRPr="00FA2F9E" w:rsidRDefault="00A92335" w:rsidP="00FA2F9E">
      <w:pPr>
        <w:pStyle w:val="a5"/>
        <w:spacing w:after="0" w:line="240" w:lineRule="auto"/>
        <w:rPr>
          <w:sz w:val="28"/>
          <w:szCs w:val="28"/>
        </w:rPr>
      </w:pPr>
      <w:r w:rsidRPr="00FA2F9E">
        <w:rPr>
          <w:b/>
          <w:sz w:val="28"/>
          <w:szCs w:val="28"/>
          <w:u w:val="single"/>
        </w:rPr>
        <w:lastRenderedPageBreak/>
        <w:t>Постановка задачи</w:t>
      </w:r>
      <w:r w:rsidR="00FA2F9E" w:rsidRPr="00FA2F9E">
        <w:rPr>
          <w:sz w:val="28"/>
          <w:szCs w:val="28"/>
          <w:lang w:val="en-US"/>
        </w:rPr>
        <w:t>:</w:t>
      </w:r>
    </w:p>
    <w:p w14:paraId="5F4CAC99" w14:textId="77777777" w:rsidR="00026E24" w:rsidRDefault="00026E24" w:rsidP="00026E24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</w:t>
      </w:r>
      <w:r w:rsidRPr="00C81CF6">
        <w:rPr>
          <w:sz w:val="28"/>
          <w:szCs w:val="28"/>
        </w:rPr>
        <w:t>«</w:t>
      </w:r>
      <w:r w:rsidRPr="00F3008F">
        <w:rPr>
          <w:sz w:val="28"/>
          <w:szCs w:val="28"/>
        </w:rPr>
        <w:t>Метод прогонки</w:t>
      </w:r>
      <w:r w:rsidRPr="00C81CF6">
        <w:rPr>
          <w:sz w:val="28"/>
          <w:szCs w:val="28"/>
        </w:rPr>
        <w:t>».</w:t>
      </w:r>
    </w:p>
    <w:p w14:paraId="1B86412D" w14:textId="77777777" w:rsidR="00026E24" w:rsidRPr="008F080F" w:rsidRDefault="00026E24" w:rsidP="00026E24">
      <w:pPr>
        <w:pStyle w:val="a5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CB7959">
        <w:rPr>
          <w:b/>
          <w:sz w:val="28"/>
          <w:szCs w:val="28"/>
        </w:rPr>
        <w:t>.</w:t>
      </w:r>
      <w:r w:rsidRPr="00CB7959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ать программу численного решения</w:t>
      </w:r>
      <w:r w:rsidRPr="008F08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одом прогонки СЛАУ вид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y=f</w:t>
      </w:r>
      <w:r>
        <w:rPr>
          <w:sz w:val="28"/>
          <w:szCs w:val="28"/>
        </w:rPr>
        <w:t xml:space="preserve"> (вида (1)</w:t>
      </w:r>
      <w:r w:rsidRPr="007B11F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файле </w:t>
      </w:r>
      <w:r w:rsidRPr="00C81CF6">
        <w:rPr>
          <w:sz w:val="28"/>
          <w:szCs w:val="28"/>
        </w:rPr>
        <w:t>«</w:t>
      </w:r>
      <w:r w:rsidRPr="00F3008F">
        <w:rPr>
          <w:sz w:val="28"/>
          <w:szCs w:val="28"/>
        </w:rPr>
        <w:t>Метод прогонки</w:t>
      </w:r>
      <w:r w:rsidRPr="00C81CF6">
        <w:rPr>
          <w:sz w:val="28"/>
          <w:szCs w:val="28"/>
        </w:rPr>
        <w:t>»</w:t>
      </w:r>
      <w:r>
        <w:rPr>
          <w:sz w:val="28"/>
          <w:szCs w:val="28"/>
        </w:rPr>
        <w:t>).</w:t>
      </w:r>
    </w:p>
    <w:p w14:paraId="087F1BCA" w14:textId="77777777" w:rsidR="00026E24" w:rsidRDefault="00026E24" w:rsidP="00026E24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задать следующим образом: </w:t>
      </w:r>
    </w:p>
    <w:p w14:paraId="0F59CFF4" w14:textId="77777777" w:rsidR="00026E24" w:rsidRPr="009B0665" w:rsidRDefault="00026E24" w:rsidP="00026E24">
      <w:pPr>
        <w:pStyle w:val="a4"/>
        <w:spacing w:after="0" w:line="240" w:lineRule="auto"/>
        <w:jc w:val="center"/>
        <w:rPr>
          <w:sz w:val="28"/>
          <w:szCs w:val="28"/>
        </w:rPr>
      </w:pPr>
      <w:r w:rsidRPr="000906AE">
        <w:rPr>
          <w:i/>
          <w:position w:val="-102"/>
          <w:sz w:val="28"/>
          <w:szCs w:val="28"/>
          <w:lang w:val="pt-BR"/>
        </w:rPr>
        <w:object w:dxaOrig="6360" w:dyaOrig="2160" w14:anchorId="276B9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2pt;height:116.4pt" o:ole="">
            <v:imagedata r:id="rId5" o:title=""/>
          </v:shape>
          <o:OLEObject Type="Embed" ProgID="Equation.DSMT4" ShapeID="_x0000_i1025" DrawAspect="Content" ObjectID="_1632560989" r:id="rId6"/>
        </w:object>
      </w:r>
      <w:r>
        <w:rPr>
          <w:i/>
          <w:sz w:val="28"/>
          <w:szCs w:val="28"/>
        </w:rPr>
        <w:t>.</w:t>
      </w:r>
    </w:p>
    <w:p w14:paraId="038B86A1" w14:textId="77777777" w:rsidR="00026E24" w:rsidRDefault="00026E24" w:rsidP="00026E24">
      <w:pPr>
        <w:pStyle w:val="a5"/>
        <w:spacing w:after="0" w:line="240" w:lineRule="auto"/>
      </w:pPr>
      <w:r>
        <w:rPr>
          <w:sz w:val="28"/>
          <w:szCs w:val="28"/>
        </w:rPr>
        <w:t xml:space="preserve">Правую часть </w:t>
      </w:r>
      <w:r>
        <w:rPr>
          <w:i/>
          <w:sz w:val="28"/>
          <w:szCs w:val="28"/>
          <w:lang w:val="pl-PL"/>
        </w:rPr>
        <w:t xml:space="preserve">f </w:t>
      </w:r>
      <w:r>
        <w:rPr>
          <w:sz w:val="28"/>
          <w:szCs w:val="28"/>
        </w:rPr>
        <w:t xml:space="preserve">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y=</w:t>
      </w:r>
      <w:r>
        <w:rPr>
          <w:sz w:val="28"/>
          <w:szCs w:val="28"/>
          <w:lang w:val="pl-PL"/>
        </w:rPr>
        <w:t>(1, 2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f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y</w:t>
      </w:r>
      <w:r>
        <w:rPr>
          <w:sz w:val="28"/>
          <w:szCs w:val="28"/>
        </w:rPr>
        <w:t>.</w:t>
      </w:r>
    </w:p>
    <w:p w14:paraId="1AB890CD" w14:textId="77777777" w:rsidR="00026E24" w:rsidRPr="00143F9D" w:rsidRDefault="00026E24" w:rsidP="00026E24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14:paraId="3597D8CC" w14:textId="77777777" w:rsidR="00026E24" w:rsidRPr="00143F9D" w:rsidRDefault="00026E24" w:rsidP="00026E24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14:paraId="1D64D929" w14:textId="77777777" w:rsidR="00026E24" w:rsidRPr="00143F9D" w:rsidRDefault="00026E24" w:rsidP="00026E24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lang w:val="pl-PL"/>
        </w:rPr>
        <w:t>+1</w:t>
      </w:r>
      <w:r w:rsidRPr="00143F9D">
        <w:rPr>
          <w:sz w:val="28"/>
          <w:szCs w:val="28"/>
        </w:rPr>
        <w:t xml:space="preserve"> </w:t>
      </w:r>
      <w:r w:rsidRPr="002F5667"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 xml:space="preserve">– </w:t>
      </w:r>
      <w:r>
        <w:rPr>
          <w:sz w:val="28"/>
          <w:szCs w:val="28"/>
        </w:rPr>
        <w:t>(порядок матрицы)</w:t>
      </w:r>
      <w:r w:rsidRPr="005D0C91"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>одно из чисел в пределах от 10 до 12</w:t>
      </w:r>
      <w:r>
        <w:rPr>
          <w:sz w:val="28"/>
          <w:szCs w:val="28"/>
        </w:rPr>
        <w:t>;</w:t>
      </w:r>
    </w:p>
    <w:p w14:paraId="40EBC593" w14:textId="77777777" w:rsidR="00026E24" w:rsidRPr="00143F9D" w:rsidRDefault="00026E24" w:rsidP="00026E24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 номер студенческой группы. </w:t>
      </w:r>
    </w:p>
    <w:p w14:paraId="39A1D0DB" w14:textId="00440DC8" w:rsidR="00026E24" w:rsidRPr="00103F65" w:rsidRDefault="00026E24" w:rsidP="00D0555D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Pr="00071DF7">
        <w:rPr>
          <w:sz w:val="28"/>
          <w:szCs w:val="28"/>
        </w:rPr>
        <w:t>(</w:t>
      </w: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)</w:t>
      </w:r>
      <w:r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Pr="00455A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вычислений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40416384" w14:textId="77777777" w:rsidR="00FA2F9E" w:rsidRDefault="00FA2F9E" w:rsidP="00BF4887">
      <w:pPr>
        <w:pStyle w:val="a5"/>
        <w:spacing w:after="0" w:line="240" w:lineRule="auto"/>
        <w:ind w:firstLine="0"/>
        <w:rPr>
          <w:sz w:val="28"/>
          <w:szCs w:val="28"/>
        </w:rPr>
      </w:pPr>
    </w:p>
    <w:p w14:paraId="1CACB797" w14:textId="699801DE" w:rsidR="00BF4887" w:rsidRDefault="00BF4887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  <w:r w:rsidRPr="00BF4887">
        <w:rPr>
          <w:b/>
          <w:sz w:val="28"/>
          <w:szCs w:val="28"/>
          <w:u w:val="single"/>
        </w:rPr>
        <w:t>Входные данные:</w:t>
      </w:r>
    </w:p>
    <w:p w14:paraId="33961F45" w14:textId="77777777" w:rsidR="00D0555D" w:rsidRPr="00BF4887" w:rsidRDefault="00D0555D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</w:p>
    <w:p w14:paraId="393AA787" w14:textId="134FF321" w:rsidR="00A92335" w:rsidRPr="00D0555D" w:rsidRDefault="00BF096E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</w:rPr>
        <w:t>Начальная матрица:</w:t>
      </w:r>
    </w:p>
    <w:p w14:paraId="72A86AF6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17</w:t>
      </w:r>
      <w:r w:rsidRPr="00D0555D">
        <w:rPr>
          <w:rFonts w:ascii="Times New Roman" w:hAnsi="Times New Roman" w:cs="Times New Roman"/>
          <w:sz w:val="16"/>
          <w:szCs w:val="16"/>
        </w:rPr>
        <w:tab/>
        <w:t>16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421C6484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19</w:t>
      </w:r>
      <w:r w:rsidRPr="00D0555D">
        <w:rPr>
          <w:rFonts w:ascii="Times New Roman" w:hAnsi="Times New Roman" w:cs="Times New Roman"/>
          <w:sz w:val="16"/>
          <w:szCs w:val="16"/>
        </w:rPr>
        <w:tab/>
        <w:t>17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5648ED40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0</w:t>
      </w:r>
      <w:r w:rsidRPr="00D0555D">
        <w:rPr>
          <w:rFonts w:ascii="Times New Roman" w:hAnsi="Times New Roman" w:cs="Times New Roman"/>
          <w:sz w:val="16"/>
          <w:szCs w:val="16"/>
        </w:rPr>
        <w:tab/>
        <w:t>18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46C28D29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1</w:t>
      </w:r>
      <w:r w:rsidRPr="00D0555D">
        <w:rPr>
          <w:rFonts w:ascii="Times New Roman" w:hAnsi="Times New Roman" w:cs="Times New Roman"/>
          <w:sz w:val="16"/>
          <w:szCs w:val="16"/>
        </w:rPr>
        <w:tab/>
        <w:t>19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30AE40BA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2</w:t>
      </w:r>
      <w:r w:rsidRPr="00D0555D">
        <w:rPr>
          <w:rFonts w:ascii="Times New Roman" w:hAnsi="Times New Roman" w:cs="Times New Roman"/>
          <w:sz w:val="16"/>
          <w:szCs w:val="16"/>
        </w:rPr>
        <w:tab/>
        <w:t>2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27F5E974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3</w:t>
      </w:r>
      <w:r w:rsidRPr="00D0555D">
        <w:rPr>
          <w:rFonts w:ascii="Times New Roman" w:hAnsi="Times New Roman" w:cs="Times New Roman"/>
          <w:sz w:val="16"/>
          <w:szCs w:val="16"/>
        </w:rPr>
        <w:tab/>
        <w:t>21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2009BE5D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4</w:t>
      </w:r>
      <w:r w:rsidRPr="00D0555D">
        <w:rPr>
          <w:rFonts w:ascii="Times New Roman" w:hAnsi="Times New Roman" w:cs="Times New Roman"/>
          <w:sz w:val="16"/>
          <w:szCs w:val="16"/>
        </w:rPr>
        <w:tab/>
        <w:t>22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30D8CA9B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5</w:t>
      </w:r>
      <w:r w:rsidRPr="00D0555D">
        <w:rPr>
          <w:rFonts w:ascii="Times New Roman" w:hAnsi="Times New Roman" w:cs="Times New Roman"/>
          <w:sz w:val="16"/>
          <w:szCs w:val="16"/>
        </w:rPr>
        <w:tab/>
        <w:t>23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07E16777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6</w:t>
      </w:r>
      <w:r w:rsidRPr="00D0555D">
        <w:rPr>
          <w:rFonts w:ascii="Times New Roman" w:hAnsi="Times New Roman" w:cs="Times New Roman"/>
          <w:sz w:val="16"/>
          <w:szCs w:val="16"/>
        </w:rPr>
        <w:tab/>
        <w:t>24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6D4AFAD2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7</w:t>
      </w:r>
      <w:r w:rsidRPr="00D0555D">
        <w:rPr>
          <w:rFonts w:ascii="Times New Roman" w:hAnsi="Times New Roman" w:cs="Times New Roman"/>
          <w:sz w:val="16"/>
          <w:szCs w:val="16"/>
        </w:rPr>
        <w:tab/>
        <w:t>25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70854C23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8</w:t>
      </w:r>
      <w:r w:rsidRPr="00D0555D">
        <w:rPr>
          <w:rFonts w:ascii="Times New Roman" w:hAnsi="Times New Roman" w:cs="Times New Roman"/>
          <w:sz w:val="16"/>
          <w:szCs w:val="16"/>
        </w:rPr>
        <w:tab/>
        <w:t>26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44C6D2AD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29</w:t>
      </w:r>
      <w:r w:rsidRPr="00D0555D">
        <w:rPr>
          <w:rFonts w:ascii="Times New Roman" w:hAnsi="Times New Roman" w:cs="Times New Roman"/>
          <w:sz w:val="16"/>
          <w:szCs w:val="16"/>
        </w:rPr>
        <w:tab/>
        <w:t>27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6455F019" w14:textId="1A8D0959" w:rsidR="00026E24" w:rsidRP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2</w:t>
      </w:r>
      <w:r w:rsidRPr="00D0555D">
        <w:rPr>
          <w:rFonts w:ascii="Times New Roman" w:hAnsi="Times New Roman" w:cs="Times New Roman"/>
          <w:sz w:val="16"/>
          <w:szCs w:val="16"/>
        </w:rPr>
        <w:tab/>
        <w:t>3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3B43D02D" w14:textId="77777777" w:rsidR="00D0555D" w:rsidRDefault="00D0555D" w:rsidP="00026E2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3BBE9F02" w14:textId="7F49BF15" w:rsidR="00026E24" w:rsidRDefault="00026E24" w:rsidP="00026E24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ктор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728C7910" w14:textId="77777777" w:rsid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49</w:t>
      </w:r>
      <w:r w:rsidRPr="00D0555D">
        <w:rPr>
          <w:rFonts w:ascii="Times New Roman" w:hAnsi="Times New Roman" w:cs="Times New Roman"/>
          <w:sz w:val="16"/>
          <w:szCs w:val="16"/>
        </w:rPr>
        <w:tab/>
        <w:t>87</w:t>
      </w:r>
      <w:r w:rsidRPr="00D0555D">
        <w:rPr>
          <w:rFonts w:ascii="Times New Roman" w:hAnsi="Times New Roman" w:cs="Times New Roman"/>
          <w:sz w:val="16"/>
          <w:szCs w:val="16"/>
        </w:rPr>
        <w:tab/>
        <w:t>128</w:t>
      </w:r>
      <w:r w:rsidRPr="00D0555D">
        <w:rPr>
          <w:rFonts w:ascii="Times New Roman" w:hAnsi="Times New Roman" w:cs="Times New Roman"/>
          <w:sz w:val="16"/>
          <w:szCs w:val="16"/>
        </w:rPr>
        <w:tab/>
        <w:t>173</w:t>
      </w:r>
      <w:r w:rsidRPr="00D0555D">
        <w:rPr>
          <w:rFonts w:ascii="Times New Roman" w:hAnsi="Times New Roman" w:cs="Times New Roman"/>
          <w:sz w:val="16"/>
          <w:szCs w:val="16"/>
        </w:rPr>
        <w:tab/>
        <w:t>222</w:t>
      </w:r>
      <w:r w:rsidRPr="00D0555D"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>275</w:t>
      </w:r>
      <w:r>
        <w:rPr>
          <w:rFonts w:ascii="Times New Roman" w:hAnsi="Times New Roman" w:cs="Times New Roman"/>
          <w:sz w:val="16"/>
          <w:szCs w:val="16"/>
        </w:rPr>
        <w:tab/>
        <w:t>332</w:t>
      </w:r>
      <w:r>
        <w:rPr>
          <w:rFonts w:ascii="Times New Roman" w:hAnsi="Times New Roman" w:cs="Times New Roman"/>
          <w:sz w:val="16"/>
          <w:szCs w:val="16"/>
        </w:rPr>
        <w:tab/>
        <w:t>393</w:t>
      </w:r>
      <w:r>
        <w:rPr>
          <w:rFonts w:ascii="Times New Roman" w:hAnsi="Times New Roman" w:cs="Times New Roman"/>
          <w:sz w:val="16"/>
          <w:szCs w:val="16"/>
        </w:rPr>
        <w:tab/>
        <w:t>458</w:t>
      </w:r>
      <w:r>
        <w:rPr>
          <w:rFonts w:ascii="Times New Roman" w:hAnsi="Times New Roman" w:cs="Times New Roman"/>
          <w:sz w:val="16"/>
          <w:szCs w:val="16"/>
        </w:rPr>
        <w:tab/>
        <w:t>527</w:t>
      </w:r>
      <w:r>
        <w:rPr>
          <w:rFonts w:ascii="Times New Roman" w:hAnsi="Times New Roman" w:cs="Times New Roman"/>
          <w:sz w:val="16"/>
          <w:szCs w:val="16"/>
        </w:rPr>
        <w:tab/>
        <w:t>600</w:t>
      </w:r>
      <w:r>
        <w:rPr>
          <w:rFonts w:ascii="Times New Roman" w:hAnsi="Times New Roman" w:cs="Times New Roman"/>
          <w:sz w:val="16"/>
          <w:szCs w:val="16"/>
        </w:rPr>
        <w:tab/>
        <w:t>677</w:t>
      </w:r>
      <w:r>
        <w:rPr>
          <w:rFonts w:ascii="Times New Roman" w:hAnsi="Times New Roman" w:cs="Times New Roman"/>
          <w:sz w:val="16"/>
          <w:szCs w:val="16"/>
        </w:rPr>
        <w:tab/>
        <w:t>366</w:t>
      </w:r>
    </w:p>
    <w:p w14:paraId="4B3494F8" w14:textId="77777777" w:rsidR="00D0555D" w:rsidRDefault="00D0555D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341D0433" w14:textId="120D4C55" w:rsidR="004A4BBC" w:rsidRDefault="004A4BBC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Листинг программы</w:t>
      </w:r>
      <w:r w:rsidRPr="00BF488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14:paraId="720D575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stream&gt;</w:t>
      </w:r>
    </w:p>
    <w:p w14:paraId="04DDC3DD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vector&gt;</w:t>
      </w:r>
    </w:p>
    <w:p w14:paraId="4AAFB28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14:paraId="515FC1B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14:paraId="6196CAC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fstream&gt;</w:t>
      </w:r>
    </w:p>
    <w:p w14:paraId="70ED99C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630E8DD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R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D625F7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100;</w:t>
      </w:r>
    </w:p>
    <w:p w14:paraId="41F4673D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round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 * k) / 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k;</w:t>
      </w:r>
    </w:p>
    <w:p w14:paraId="58296C4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>}</w:t>
      </w:r>
    </w:p>
    <w:p w14:paraId="482C70F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BF7311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522118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x2 = 0, sum_x = 0;</w:t>
      </w:r>
    </w:p>
    <w:p w14:paraId="07070BF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3461A9E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um_x2 +=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1BF500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x +=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*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36E830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1A54C8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error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3D75BE9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91DA81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31C705C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;</w:t>
      </w:r>
    </w:p>
    <w:p w14:paraId="3B35615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9E3E30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688712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B69020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4680078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8AECF3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vec) {</w:t>
      </w:r>
    </w:p>
    <w:p w14:paraId="254F674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23954B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C741FD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DF549E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620E68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737B68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1F6361A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2A6AF2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F9ADA7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Vector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2BCCD6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6020695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675292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7B8D07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822B63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6B4D99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030C0A2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7FEEA95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1E3AF1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ult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6C134E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0D17BEE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6302FF0D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04FF87D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j++) {</w:t>
      </w:r>
    </w:p>
    <w:p w14:paraId="5A0B0F1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754E798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k++)</w:t>
      </w:r>
    </w:p>
    <w:p w14:paraId="5E986B1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851E6D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910AB0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F7D1F5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6E289F4D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774447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274181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Matrix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&amp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ACD42C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F86F7D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x_ : vec) {</w:t>
      </w:r>
    </w:p>
    <w:p w14:paraId="17DF24D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694F9E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C4352A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DC5CA2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7E9D22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030DA2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D2E8AF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Vector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D95524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x_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481A0D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C04436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A9AA47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9A3CE6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>}</w:t>
      </w:r>
    </w:p>
    <w:p w14:paraId="2C32449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F7D783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las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2B7ACF3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216D6CD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DF6575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Matrix() {</w:t>
      </w:r>
    </w:p>
    <w:p w14:paraId="6E81848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clear();</w:t>
      </w:r>
    </w:p>
    <w:p w14:paraId="79C5829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9307F9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49C043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ние матрицы А</w:t>
      </w:r>
    </w:p>
    <w:p w14:paraId="3059D66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() {</w:t>
      </w:r>
    </w:p>
    <w:p w14:paraId="0183A21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14:paraId="31ECF57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лучайное количество элементов матрицы</w:t>
      </w:r>
    </w:p>
    <w:p w14:paraId="6A918BC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rand() % 3 + 10, m = 17, k = 2;</w:t>
      </w:r>
    </w:p>
    <w:p w14:paraId="6CAD3E4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resize(N + 1);</w:t>
      </w:r>
    </w:p>
    <w:p w14:paraId="4D3C1E0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N + 1);</w:t>
      </w:r>
    </w:p>
    <w:p w14:paraId="1659281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,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 - 1;</w:t>
      </w:r>
    </w:p>
    <w:p w14:paraId="7563FEF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_.push_back(1);</w:t>
      </w:r>
    </w:p>
    <w:p w14:paraId="1839A9F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73B41C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яем матрицу А</w:t>
      </w:r>
    </w:p>
    <w:p w14:paraId="3757343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1; i &lt; N; i++)</w:t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14:paraId="277B731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N + 1, 0.0f);</w:t>
      </w:r>
    </w:p>
    <w:p w14:paraId="45FBAB1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k;</w:t>
      </w:r>
    </w:p>
    <w:p w14:paraId="62DED0B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 + k + i - 1;</w:t>
      </w:r>
    </w:p>
    <w:p w14:paraId="18F8F98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+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 + i - 1;</w:t>
      </w:r>
    </w:p>
    <w:p w14:paraId="2288B69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_.push_back(i + 1);</w:t>
      </w:r>
    </w:p>
    <w:p w14:paraId="71D1617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89535A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N + 1, 0.0f);</w:t>
      </w:r>
    </w:p>
    <w:p w14:paraId="5F38014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N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k;</w:t>
      </w:r>
    </w:p>
    <w:p w14:paraId="0296418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 + k + N - 1;</w:t>
      </w:r>
    </w:p>
    <w:p w14:paraId="595BF8F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_.push_back(N + 1);</w:t>
      </w:r>
    </w:p>
    <w:p w14:paraId="386ABBF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1B94E2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(y_, matrix_);</w:t>
      </w:r>
    </w:p>
    <w:p w14:paraId="6CF888E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5A8280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F14A45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GetY() { </w:t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y_; }</w:t>
      </w:r>
    </w:p>
    <w:p w14:paraId="05F11A2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D85634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функция умножения матриц</w:t>
      </w:r>
    </w:p>
    <w:p w14:paraId="513D453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MultMat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696682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c(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4326EAC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7098DC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549057E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4088AEC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k++) {</w:t>
      </w:r>
    </w:p>
    <w:p w14:paraId="56A6DAA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A1FB70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DBE3AE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5E666D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0304256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11C2F2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1497DE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Solve() {</w:t>
      </w:r>
    </w:p>
    <w:p w14:paraId="3B6FE12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вод на экран и в файл</w:t>
      </w:r>
    </w:p>
    <w:p w14:paraId="4E1CA38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 LogVector(f_);</w:t>
      </w:r>
    </w:p>
    <w:p w14:paraId="3BB950A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y we need to get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F57C06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y_);</w:t>
      </w:r>
    </w:p>
    <w:p w14:paraId="747D0FE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Input matrix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7CD8CF2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248F5C0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ACABBE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f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E96952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f_);</w:t>
      </w:r>
    </w:p>
    <w:p w14:paraId="31E5FBE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5EFC850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887864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2362E0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нуляем нижнюю диагональ</w:t>
      </w:r>
    </w:p>
    <w:p w14:paraId="138F8D4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 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52C412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0DCD276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1; i &lt; matrix_.size(); i++) {</w:t>
      </w:r>
    </w:p>
    <w:p w14:paraId="126D5BE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dev = R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86BA3A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-= R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dev);</w:t>
      </w:r>
    </w:p>
    <w:p w14:paraId="2473203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-= R(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dev);</w:t>
      </w:r>
    </w:p>
    <w:p w14:paraId="6FA83EFD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ab/>
        <w:t>-= R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dev);</w:t>
      </w:r>
    </w:p>
    <w:p w14:paraId="24855BA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B1A1DA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3F0D03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вод на экран и в файл</w:t>
      </w:r>
    </w:p>
    <w:p w14:paraId="6871609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 LogVector(f_);</w:t>
      </w:r>
    </w:p>
    <w:p w14:paraId="6093760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Matrix after first step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424612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52AF26B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f after first step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46D6B1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f_);</w:t>
      </w:r>
    </w:p>
    <w:p w14:paraId="14B209B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D2B08A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числяем вектор решений</w:t>
      </w:r>
    </w:p>
    <w:p w14:paraId="46F77C0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answers(matrix_.size());</w:t>
      </w:r>
    </w:p>
    <w:p w14:paraId="1F5D18F1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nswers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answers.size()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R(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f_.size()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matrix_.size()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matrix_.size()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5192A29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matrix_.size() - 2; i &gt;= 0; i--) {</w:t>
      </w:r>
    </w:p>
    <w:p w14:paraId="0173D71E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nswers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R((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+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answers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+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54105B1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28335E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Vector(answers);</w:t>
      </w:r>
    </w:p>
    <w:p w14:paraId="4EB6EAB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A56DFCB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answers;</w:t>
      </w:r>
    </w:p>
    <w:p w14:paraId="51D457DF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A3BD9C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51EAA58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vate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4479BFE5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;</w:t>
      </w:r>
    </w:p>
    <w:p w14:paraId="0DC38A70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f_, y_;</w:t>
      </w:r>
    </w:p>
    <w:p w14:paraId="21A2A0CA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14:paraId="76FF1E6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43E3806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14:paraId="51F81984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remove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35F7C6E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m;</w:t>
      </w:r>
    </w:p>
    <w:p w14:paraId="7D965F9C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0CDEDFC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answers = m.Solve();</w:t>
      </w:r>
    </w:p>
    <w:p w14:paraId="5D3AC129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of answers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21117C3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Vector(answers);</w:t>
      </w:r>
    </w:p>
    <w:p w14:paraId="54C973D2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Error is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m.GetY(), answers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F6D334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B550B87" w14:textId="77777777" w:rsidR="000A5E8D" w:rsidRDefault="000A5E8D" w:rsidP="000A5E8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231024F8" w14:textId="78A8009F" w:rsidR="000A5E8D" w:rsidRPr="00BF4887" w:rsidRDefault="000A5E8D" w:rsidP="000A5E8D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F0E110B" w14:textId="1292F076" w:rsidR="004A4BBC" w:rsidRPr="00BF4887" w:rsidRDefault="00BF4887" w:rsidP="00081E85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Выходные данные:</w:t>
      </w:r>
    </w:p>
    <w:p w14:paraId="550A7245" w14:textId="35CE8721" w:rsidR="00BF096E" w:rsidRPr="00D0555D" w:rsidRDefault="00BF096E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</w:rPr>
        <w:t xml:space="preserve">Матрица </w:t>
      </w:r>
      <w:r w:rsidR="00026E24" w:rsidRPr="00D0555D">
        <w:rPr>
          <w:rFonts w:ascii="Times New Roman" w:hAnsi="Times New Roman" w:cs="Times New Roman"/>
          <w:sz w:val="28"/>
          <w:szCs w:val="28"/>
        </w:rPr>
        <w:t>после прогонки</w:t>
      </w:r>
      <w:r w:rsidRPr="00D0555D">
        <w:rPr>
          <w:rFonts w:ascii="Times New Roman" w:hAnsi="Times New Roman" w:cs="Times New Roman"/>
          <w:sz w:val="28"/>
          <w:szCs w:val="28"/>
        </w:rPr>
        <w:t>:</w:t>
      </w:r>
    </w:p>
    <w:p w14:paraId="61B294FB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1</w:t>
      </w:r>
      <w:r w:rsidRPr="00D0555D">
        <w:rPr>
          <w:rFonts w:ascii="Times New Roman" w:hAnsi="Times New Roman" w:cs="Times New Roman"/>
          <w:sz w:val="16"/>
          <w:szCs w:val="16"/>
        </w:rPr>
        <w:tab/>
        <w:t>0.941176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1B0A41EB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20.88</w:t>
      </w:r>
      <w:r w:rsidRPr="00D0555D">
        <w:rPr>
          <w:rFonts w:ascii="Times New Roman" w:hAnsi="Times New Roman" w:cs="Times New Roman"/>
          <w:sz w:val="16"/>
          <w:szCs w:val="16"/>
        </w:rPr>
        <w:tab/>
        <w:t>17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738F9AF3" w14:textId="1972B3A8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" w:hAnsi="Times New Roman" w:cs="Times New Roman"/>
          <w:sz w:val="16"/>
          <w:szCs w:val="16"/>
        </w:rPr>
        <w:tab/>
        <w:t>0.08</w:t>
      </w:r>
      <w:r w:rsidRPr="00D0555D">
        <w:rPr>
          <w:rFonts w:ascii="Times New Roman" w:hAnsi="Times New Roman" w:cs="Times New Roman"/>
          <w:sz w:val="16"/>
          <w:szCs w:val="16"/>
        </w:rPr>
        <w:t>999</w:t>
      </w:r>
      <w:r w:rsidRPr="00D0555D">
        <w:rPr>
          <w:rFonts w:ascii="Times New Roman" w:hAnsi="Times New Roman" w:cs="Times New Roman"/>
          <w:sz w:val="16"/>
          <w:szCs w:val="16"/>
        </w:rPr>
        <w:tab/>
        <w:t>21.7</w:t>
      </w:r>
      <w:r w:rsidRPr="00D0555D">
        <w:rPr>
          <w:rFonts w:ascii="Times New Roman" w:hAnsi="Times New Roman" w:cs="Times New Roman"/>
          <w:sz w:val="16"/>
          <w:szCs w:val="16"/>
        </w:rPr>
        <w:tab/>
        <w:t>18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67386086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0.05</w:t>
      </w:r>
      <w:r w:rsidRPr="00D0555D">
        <w:rPr>
          <w:rFonts w:ascii="Times New Roman" w:hAnsi="Times New Roman" w:cs="Times New Roman"/>
          <w:sz w:val="16"/>
          <w:szCs w:val="16"/>
        </w:rPr>
        <w:tab/>
        <w:t>22.62</w:t>
      </w:r>
      <w:r w:rsidRPr="00D0555D">
        <w:rPr>
          <w:rFonts w:ascii="Times New Roman" w:hAnsi="Times New Roman" w:cs="Times New Roman"/>
          <w:sz w:val="16"/>
          <w:szCs w:val="16"/>
        </w:rPr>
        <w:tab/>
        <w:t>19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78DBE572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.04</w:t>
      </w:r>
      <w:r w:rsidRPr="00D0555D">
        <w:rPr>
          <w:rFonts w:ascii="Times New Roman" w:hAnsi="Times New Roman" w:cs="Times New Roman"/>
          <w:sz w:val="16"/>
          <w:szCs w:val="16"/>
        </w:rPr>
        <w:tab/>
        <w:t>23.71</w:t>
      </w:r>
      <w:r w:rsidRPr="00D0555D">
        <w:rPr>
          <w:rFonts w:ascii="Times New Roman" w:hAnsi="Times New Roman" w:cs="Times New Roman"/>
          <w:sz w:val="16"/>
          <w:szCs w:val="16"/>
        </w:rPr>
        <w:tab/>
        <w:t>2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26FE2E6B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0.1</w:t>
      </w:r>
      <w:r w:rsidRPr="00D0555D">
        <w:rPr>
          <w:rFonts w:ascii="Times New Roman" w:hAnsi="Times New Roman" w:cs="Times New Roman"/>
          <w:sz w:val="16"/>
          <w:szCs w:val="16"/>
        </w:rPr>
        <w:tab/>
        <w:t>24.6</w:t>
      </w:r>
      <w:r w:rsidRPr="00D0555D">
        <w:rPr>
          <w:rFonts w:ascii="Times New Roman" w:hAnsi="Times New Roman" w:cs="Times New Roman"/>
          <w:sz w:val="16"/>
          <w:szCs w:val="16"/>
        </w:rPr>
        <w:tab/>
        <w:t>21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004776D9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0.03</w:t>
      </w:r>
      <w:r w:rsidRPr="00D0555D">
        <w:rPr>
          <w:rFonts w:ascii="Times New Roman" w:hAnsi="Times New Roman" w:cs="Times New Roman"/>
          <w:sz w:val="16"/>
          <w:szCs w:val="16"/>
        </w:rPr>
        <w:tab/>
        <w:t>25.68</w:t>
      </w:r>
      <w:r w:rsidRPr="00D0555D">
        <w:rPr>
          <w:rFonts w:ascii="Times New Roman" w:hAnsi="Times New Roman" w:cs="Times New Roman"/>
          <w:sz w:val="16"/>
          <w:szCs w:val="16"/>
        </w:rPr>
        <w:tab/>
        <w:t>22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50A70A3E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.05</w:t>
      </w:r>
      <w:r w:rsidRPr="00D0555D">
        <w:rPr>
          <w:rFonts w:ascii="Times New Roman" w:hAnsi="Times New Roman" w:cs="Times New Roman"/>
          <w:sz w:val="16"/>
          <w:szCs w:val="16"/>
        </w:rPr>
        <w:tab/>
        <w:t>26.76</w:t>
      </w:r>
      <w:r w:rsidRPr="00D0555D">
        <w:rPr>
          <w:rFonts w:ascii="Times New Roman" w:hAnsi="Times New Roman" w:cs="Times New Roman"/>
          <w:sz w:val="16"/>
          <w:szCs w:val="16"/>
        </w:rPr>
        <w:tab/>
        <w:t>23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3340DB32" w14:textId="77777777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0.13</w:t>
      </w:r>
      <w:r w:rsidRPr="00D0555D">
        <w:rPr>
          <w:rFonts w:ascii="Times New Roman" w:hAnsi="Times New Roman" w:cs="Times New Roman"/>
          <w:sz w:val="16"/>
          <w:szCs w:val="16"/>
        </w:rPr>
        <w:tab/>
        <w:t>27.61</w:t>
      </w:r>
      <w:r w:rsidRPr="00D0555D">
        <w:rPr>
          <w:rFonts w:ascii="Times New Roman" w:hAnsi="Times New Roman" w:cs="Times New Roman"/>
          <w:sz w:val="16"/>
          <w:szCs w:val="16"/>
        </w:rPr>
        <w:tab/>
        <w:t>24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5A25D9E4" w14:textId="6858E90E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-0.07</w:t>
      </w:r>
      <w:r w:rsidRPr="00D0555D">
        <w:rPr>
          <w:rFonts w:ascii="Times New Roman" w:hAnsi="Times New Roman" w:cs="Times New Roman"/>
          <w:sz w:val="16"/>
          <w:szCs w:val="16"/>
        </w:rPr>
        <w:tab/>
        <w:t>28.68</w:t>
      </w:r>
      <w:r w:rsidRPr="00D0555D">
        <w:rPr>
          <w:rFonts w:ascii="Times New Roman" w:hAnsi="Times New Roman" w:cs="Times New Roman"/>
          <w:sz w:val="16"/>
          <w:szCs w:val="16"/>
        </w:rPr>
        <w:tab/>
        <w:t>25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7924D9AA" w14:textId="4A6AA416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.00999</w:t>
      </w:r>
      <w:r w:rsidRPr="00D0555D">
        <w:rPr>
          <w:rFonts w:ascii="Times New Roman" w:hAnsi="Times New Roman" w:cs="Times New Roman"/>
          <w:sz w:val="16"/>
          <w:szCs w:val="16"/>
        </w:rPr>
        <w:t>9</w:t>
      </w:r>
      <w:r w:rsidRPr="00D0555D">
        <w:rPr>
          <w:rFonts w:ascii="Times New Roman" w:hAnsi="Times New Roman" w:cs="Times New Roman"/>
          <w:sz w:val="16"/>
          <w:szCs w:val="16"/>
        </w:rPr>
        <w:tab/>
        <w:t>29.75</w:t>
      </w:r>
      <w:r w:rsidRPr="00D0555D">
        <w:rPr>
          <w:rFonts w:ascii="Times New Roman" w:hAnsi="Times New Roman" w:cs="Times New Roman"/>
          <w:sz w:val="16"/>
          <w:szCs w:val="16"/>
        </w:rPr>
        <w:tab/>
        <w:t>26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15BF46CC" w14:textId="16268E2B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</w:t>
      </w:r>
      <w:r>
        <w:rPr>
          <w:rFonts w:ascii="Times New Roman" w:hAnsi="Times New Roman" w:cs="Times New Roman"/>
          <w:sz w:val="16"/>
          <w:szCs w:val="16"/>
        </w:rPr>
        <w:tab/>
        <w:t>0.079</w:t>
      </w:r>
      <w:r w:rsidRPr="00D0555D">
        <w:rPr>
          <w:rFonts w:ascii="Times New Roman" w:hAnsi="Times New Roman" w:cs="Times New Roman"/>
          <w:sz w:val="16"/>
          <w:szCs w:val="16"/>
        </w:rPr>
        <w:t>99</w:t>
      </w:r>
      <w:r w:rsidRPr="00D0555D">
        <w:rPr>
          <w:rFonts w:ascii="Times New Roman" w:hAnsi="Times New Roman" w:cs="Times New Roman"/>
          <w:sz w:val="16"/>
          <w:szCs w:val="16"/>
        </w:rPr>
        <w:tab/>
        <w:t>30.82</w:t>
      </w:r>
      <w:r w:rsidRPr="00D0555D">
        <w:rPr>
          <w:rFonts w:ascii="Times New Roman" w:hAnsi="Times New Roman" w:cs="Times New Roman"/>
          <w:sz w:val="16"/>
          <w:szCs w:val="16"/>
        </w:rPr>
        <w:tab/>
        <w:t>27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0920FC56" w14:textId="660BB349" w:rsidR="00993AAA" w:rsidRP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0555D">
        <w:rPr>
          <w:rFonts w:ascii="Times New Roman" w:hAnsi="Times New Roman" w:cs="Times New Roman"/>
          <w:sz w:val="16"/>
          <w:szCs w:val="16"/>
        </w:rPr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0</w:t>
      </w:r>
      <w:r w:rsidRPr="00D0555D">
        <w:rPr>
          <w:rFonts w:ascii="Times New Roman" w:hAnsi="Times New Roman" w:cs="Times New Roman"/>
          <w:sz w:val="16"/>
          <w:szCs w:val="16"/>
        </w:rPr>
        <w:tab/>
        <w:t>-0.15</w:t>
      </w:r>
      <w:r w:rsidRPr="00D0555D">
        <w:rPr>
          <w:rFonts w:ascii="Times New Roman" w:hAnsi="Times New Roman" w:cs="Times New Roman"/>
          <w:sz w:val="16"/>
          <w:szCs w:val="16"/>
        </w:rPr>
        <w:tab/>
        <w:t>31.62</w:t>
      </w:r>
      <w:r w:rsidRPr="00D0555D">
        <w:rPr>
          <w:rFonts w:ascii="Times New Roman" w:hAnsi="Times New Roman" w:cs="Times New Roman"/>
          <w:sz w:val="16"/>
          <w:szCs w:val="16"/>
        </w:rPr>
        <w:tab/>
      </w:r>
      <w:r w:rsidR="00026E24" w:rsidRPr="00D0555D">
        <w:rPr>
          <w:rFonts w:ascii="Times New Roman" w:hAnsi="Times New Roman" w:cs="Times New Roman"/>
          <w:sz w:val="16"/>
          <w:szCs w:val="16"/>
        </w:rPr>
        <w:tab/>
      </w:r>
    </w:p>
    <w:p w14:paraId="061FA72F" w14:textId="57A678C3" w:rsidR="00993AAA" w:rsidRDefault="00D0555D" w:rsidP="00D0555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Вект</w:t>
      </w:r>
      <w:r>
        <w:rPr>
          <w:rFonts w:ascii="Times New Roman" w:hAnsi="Times New Roman" w:cs="Times New Roman"/>
          <w:sz w:val="28"/>
          <w:szCs w:val="28"/>
        </w:rPr>
        <w:t xml:space="preserve">ор </w:t>
      </w:r>
      <w:r>
        <w:rPr>
          <w:rFonts w:ascii="Times New Roman" w:hAnsi="Times New Roman" w:cs="Times New Roman"/>
          <w:sz w:val="28"/>
          <w:szCs w:val="28"/>
          <w:lang w:val="en-US"/>
        </w:rPr>
        <w:t>f:</w:t>
      </w:r>
    </w:p>
    <w:p w14:paraId="2873B89E" w14:textId="2B11CD39" w:rsidR="00D0555D" w:rsidRPr="00D0555D" w:rsidRDefault="00D0555D" w:rsidP="00D0555D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D0555D">
        <w:rPr>
          <w:rFonts w:ascii="Times New Roman" w:hAnsi="Times New Roman" w:cs="Times New Roman"/>
          <w:sz w:val="16"/>
          <w:szCs w:val="16"/>
          <w:lang w:val="en-US"/>
        </w:rPr>
        <w:t>2.88235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92.76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137.28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185.36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238.68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294.09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355.53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421.44</w:t>
      </w:r>
      <w:r w:rsidRPr="00D0555D">
        <w:rPr>
          <w:rFonts w:ascii="Times New Roman" w:hAnsi="Times New Roman" w:cs="Times New Roman"/>
          <w:sz w:val="16"/>
          <w:szCs w:val="16"/>
          <w:lang w:val="en-US"/>
        </w:rPr>
        <w:tab/>
        <w:t>48</w:t>
      </w:r>
      <w:r>
        <w:rPr>
          <w:rFonts w:ascii="Times New Roman" w:hAnsi="Times New Roman" w:cs="Times New Roman"/>
          <w:sz w:val="16"/>
          <w:szCs w:val="16"/>
          <w:lang w:val="en-US"/>
        </w:rPr>
        <w:t>7.5</w:t>
      </w:r>
      <w:r>
        <w:rPr>
          <w:rFonts w:ascii="Times New Roman" w:hAnsi="Times New Roman" w:cs="Times New Roman"/>
          <w:sz w:val="16"/>
          <w:szCs w:val="16"/>
          <w:lang w:val="en-US"/>
        </w:rPr>
        <w:tab/>
        <w:t>561.13</w:t>
      </w:r>
      <w:r>
        <w:rPr>
          <w:rFonts w:ascii="Times New Roman" w:hAnsi="Times New Roman" w:cs="Times New Roman"/>
          <w:sz w:val="16"/>
          <w:szCs w:val="16"/>
          <w:lang w:val="en-US"/>
        </w:rPr>
        <w:tab/>
        <w:t>639.28</w:t>
      </w:r>
      <w:r>
        <w:rPr>
          <w:rFonts w:ascii="Times New Roman" w:hAnsi="Times New Roman" w:cs="Times New Roman"/>
          <w:sz w:val="16"/>
          <w:szCs w:val="16"/>
          <w:lang w:val="en-US"/>
        </w:rPr>
        <w:tab/>
        <w:t>721.75</w:t>
      </w:r>
      <w:r>
        <w:rPr>
          <w:rFonts w:ascii="Times New Roman" w:hAnsi="Times New Roman" w:cs="Times New Roman"/>
          <w:sz w:val="16"/>
          <w:szCs w:val="16"/>
          <w:lang w:val="en-US"/>
        </w:rPr>
        <w:tab/>
        <w:t>409.31</w:t>
      </w:r>
    </w:p>
    <w:p w14:paraId="3F1C2AD6" w14:textId="4F66403B" w:rsidR="00993AAA" w:rsidRP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  <w:lang w:val="en-US"/>
        </w:rPr>
        <w:t>Ответ</w:t>
      </w:r>
      <w:r w:rsidR="00993AAA"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993AAA" w:rsidRPr="00D0555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8BD4AD" w14:textId="2FE235E3" w:rsidR="0012316E" w:rsidRP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16"/>
          <w:szCs w:val="16"/>
        </w:rPr>
        <w:t>0.99</w:t>
      </w:r>
      <w:r w:rsidRPr="00D0555D">
        <w:rPr>
          <w:rFonts w:ascii="Times New Roman" w:hAnsi="Times New Roman" w:cs="Times New Roman"/>
          <w:sz w:val="16"/>
          <w:szCs w:val="16"/>
        </w:rPr>
        <w:tab/>
        <w:t>2.01</w:t>
      </w:r>
      <w:r w:rsidRPr="00D0555D">
        <w:rPr>
          <w:rFonts w:ascii="Times New Roman" w:hAnsi="Times New Roman" w:cs="Times New Roman"/>
          <w:sz w:val="16"/>
          <w:szCs w:val="16"/>
        </w:rPr>
        <w:tab/>
        <w:t>2.99</w:t>
      </w:r>
      <w:r w:rsidRPr="00D0555D">
        <w:rPr>
          <w:rFonts w:ascii="Times New Roman" w:hAnsi="Times New Roman" w:cs="Times New Roman"/>
          <w:sz w:val="16"/>
          <w:szCs w:val="16"/>
        </w:rPr>
        <w:tab/>
        <w:t>4.02</w:t>
      </w:r>
      <w:r w:rsidRPr="00D0555D">
        <w:rPr>
          <w:rFonts w:ascii="Times New Roman" w:hAnsi="Times New Roman" w:cs="Times New Roman"/>
          <w:sz w:val="16"/>
          <w:szCs w:val="16"/>
        </w:rPr>
        <w:tab/>
        <w:t>4.97</w:t>
      </w:r>
      <w:r w:rsidRPr="00D0555D">
        <w:rPr>
          <w:rFonts w:ascii="Times New Roman" w:hAnsi="Times New Roman" w:cs="Times New Roman"/>
          <w:sz w:val="16"/>
          <w:szCs w:val="16"/>
        </w:rPr>
        <w:tab/>
        <w:t>6.04</w:t>
      </w:r>
      <w:r w:rsidRPr="00D0555D">
        <w:rPr>
          <w:rFonts w:ascii="Times New Roman" w:hAnsi="Times New Roman" w:cs="Times New Roman"/>
          <w:sz w:val="16"/>
          <w:szCs w:val="16"/>
        </w:rPr>
        <w:tab/>
        <w:t>6.93</w:t>
      </w:r>
      <w:r w:rsidRPr="00D0555D">
        <w:rPr>
          <w:rFonts w:ascii="Times New Roman" w:hAnsi="Times New Roman" w:cs="Times New Roman"/>
          <w:sz w:val="16"/>
          <w:szCs w:val="16"/>
        </w:rPr>
        <w:tab/>
        <w:t>8.07</w:t>
      </w:r>
      <w:r w:rsidRPr="00D0555D">
        <w:rPr>
          <w:rFonts w:ascii="Times New Roman" w:hAnsi="Times New Roman" w:cs="Times New Roman"/>
          <w:sz w:val="16"/>
          <w:szCs w:val="16"/>
        </w:rPr>
        <w:tab/>
        <w:t>8.93</w:t>
      </w:r>
      <w:r w:rsidRPr="00D0555D">
        <w:rPr>
          <w:rFonts w:ascii="Times New Roman" w:hAnsi="Times New Roman" w:cs="Times New Roman"/>
          <w:sz w:val="16"/>
          <w:szCs w:val="16"/>
        </w:rPr>
        <w:tab/>
        <w:t>10.04</w:t>
      </w:r>
      <w:r w:rsidRPr="00D0555D">
        <w:rPr>
          <w:rFonts w:ascii="Times New Roman" w:hAnsi="Times New Roman" w:cs="Times New Roman"/>
          <w:sz w:val="16"/>
          <w:szCs w:val="16"/>
        </w:rPr>
        <w:tab/>
        <w:t>10.93</w:t>
      </w:r>
      <w:r w:rsidRPr="00D0555D">
        <w:rPr>
          <w:rFonts w:ascii="Times New Roman" w:hAnsi="Times New Roman" w:cs="Times New Roman"/>
          <w:sz w:val="16"/>
          <w:szCs w:val="16"/>
        </w:rPr>
        <w:tab/>
        <w:t>12.08</w:t>
      </w:r>
      <w:r w:rsidRPr="00D0555D">
        <w:rPr>
          <w:rFonts w:ascii="Times New Roman" w:hAnsi="Times New Roman" w:cs="Times New Roman"/>
          <w:sz w:val="16"/>
          <w:szCs w:val="16"/>
        </w:rPr>
        <w:tab/>
        <w:t>12.94</w:t>
      </w:r>
      <w:r w:rsidRPr="00D0555D">
        <w:rPr>
          <w:rFonts w:ascii="Times New Roman" w:hAnsi="Times New Roman" w:cs="Times New Roman"/>
          <w:sz w:val="16"/>
          <w:szCs w:val="16"/>
        </w:rPr>
        <w:tab/>
      </w:r>
    </w:p>
    <w:p w14:paraId="46FA6953" w14:textId="77777777" w:rsid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0F12450" w14:textId="56BF7CE5" w:rsidR="00BF096E" w:rsidRP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сительная</w:t>
      </w:r>
      <w:r w:rsidR="0012316E" w:rsidRPr="00D0555D">
        <w:rPr>
          <w:rFonts w:ascii="Times New Roman" w:hAnsi="Times New Roman" w:cs="Times New Roman"/>
          <w:sz w:val="28"/>
          <w:szCs w:val="28"/>
        </w:rPr>
        <w:t xml:space="preserve"> пог</w:t>
      </w:r>
      <w:r>
        <w:rPr>
          <w:rFonts w:ascii="Times New Roman" w:hAnsi="Times New Roman" w:cs="Times New Roman"/>
          <w:sz w:val="28"/>
          <w:szCs w:val="28"/>
        </w:rPr>
        <w:t>решность</w:t>
      </w:r>
      <w:r w:rsidR="00BF096E" w:rsidRPr="00D0555D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4,2×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%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098A19" w14:textId="62ECF49C" w:rsidR="00CD49EB" w:rsidRPr="00D0555D" w:rsidRDefault="00CD49EB" w:rsidP="00D0555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A2777E2" w14:textId="77777777" w:rsidR="003055D7" w:rsidRPr="009D5947" w:rsidRDefault="003055D7" w:rsidP="00FA2F9E">
      <w:pPr>
        <w:pStyle w:val="a3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14:paraId="572F1721" w14:textId="77777777" w:rsidR="00865C9D" w:rsidRPr="00D0555D" w:rsidRDefault="00865C9D" w:rsidP="00D0555D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D0555D">
        <w:rPr>
          <w:rFonts w:ascii="Times New Roman" w:hAnsi="Times New Roman" w:cs="Times New Roman"/>
          <w:b/>
          <w:sz w:val="32"/>
          <w:szCs w:val="32"/>
          <w:u w:val="single"/>
        </w:rPr>
        <w:t>Вывод:</w:t>
      </w:r>
    </w:p>
    <w:p w14:paraId="78BBC206" w14:textId="260AC66F" w:rsidR="00AD762E" w:rsidRPr="00D0555D" w:rsidRDefault="00CD49EB" w:rsidP="00D0555D">
      <w:pPr>
        <w:jc w:val="both"/>
        <w:rPr>
          <w:rFonts w:ascii="Times New Roman" w:hAnsi="Times New Roman" w:cs="Times New Roman"/>
          <w:sz w:val="32"/>
          <w:szCs w:val="32"/>
        </w:rPr>
      </w:pPr>
      <w:r w:rsidRPr="00D0555D">
        <w:rPr>
          <w:rFonts w:ascii="Times New Roman" w:hAnsi="Times New Roman" w:cs="Times New Roman"/>
          <w:sz w:val="32"/>
          <w:szCs w:val="32"/>
        </w:rPr>
        <w:t xml:space="preserve">Данный алгоритм </w:t>
      </w:r>
      <w:r w:rsidR="00AD762E" w:rsidRPr="00D0555D">
        <w:rPr>
          <w:rFonts w:ascii="Times New Roman" w:hAnsi="Times New Roman" w:cs="Times New Roman"/>
          <w:sz w:val="32"/>
          <w:szCs w:val="32"/>
        </w:rPr>
        <w:t>реша</w:t>
      </w:r>
      <w:r w:rsidRPr="00D0555D">
        <w:rPr>
          <w:rFonts w:ascii="Times New Roman" w:hAnsi="Times New Roman" w:cs="Times New Roman"/>
          <w:sz w:val="32"/>
          <w:szCs w:val="32"/>
        </w:rPr>
        <w:t xml:space="preserve">ет 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СЛАУ. </w:t>
      </w:r>
      <w:r w:rsidRPr="00D0555D">
        <w:rPr>
          <w:rFonts w:ascii="Times New Roman" w:hAnsi="Times New Roman" w:cs="Times New Roman"/>
          <w:sz w:val="32"/>
          <w:szCs w:val="32"/>
        </w:rPr>
        <w:t xml:space="preserve"> Кроме того, он позволяет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 </w:t>
      </w:r>
      <w:r w:rsidRPr="00D0555D">
        <w:rPr>
          <w:rFonts w:ascii="Times New Roman" w:hAnsi="Times New Roman" w:cs="Times New Roman"/>
          <w:sz w:val="32"/>
          <w:szCs w:val="32"/>
        </w:rPr>
        <w:t xml:space="preserve">выполнить это 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с </w:t>
      </w:r>
      <w:r w:rsidRPr="00D0555D">
        <w:rPr>
          <w:rFonts w:ascii="Times New Roman" w:hAnsi="Times New Roman" w:cs="Times New Roman"/>
          <w:sz w:val="32"/>
          <w:szCs w:val="32"/>
        </w:rPr>
        <w:t xml:space="preserve">достаточно малой </w:t>
      </w:r>
      <w:r w:rsidR="00AD762E" w:rsidRPr="00D0555D">
        <w:rPr>
          <w:rFonts w:ascii="Times New Roman" w:hAnsi="Times New Roman" w:cs="Times New Roman"/>
          <w:sz w:val="32"/>
          <w:szCs w:val="32"/>
        </w:rPr>
        <w:t>погрешность</w:t>
      </w:r>
      <w:r w:rsidRPr="00D0555D">
        <w:rPr>
          <w:rFonts w:ascii="Times New Roman" w:hAnsi="Times New Roman" w:cs="Times New Roman"/>
          <w:sz w:val="32"/>
          <w:szCs w:val="32"/>
        </w:rPr>
        <w:t>ю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, </w:t>
      </w:r>
      <w:r w:rsidRPr="00D0555D">
        <w:rPr>
          <w:rFonts w:ascii="Times New Roman" w:hAnsi="Times New Roman" w:cs="Times New Roman"/>
          <w:sz w:val="32"/>
          <w:szCs w:val="32"/>
        </w:rPr>
        <w:t xml:space="preserve">т.е. 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наше решение отличается от точного совсем на </w:t>
      </w:r>
      <w:r w:rsidRPr="00D0555D">
        <w:rPr>
          <w:rFonts w:ascii="Times New Roman" w:hAnsi="Times New Roman" w:cs="Times New Roman"/>
          <w:sz w:val="32"/>
          <w:szCs w:val="32"/>
        </w:rPr>
        <w:t>маленькие значения.</w:t>
      </w:r>
      <w:r w:rsidR="004751CA">
        <w:rPr>
          <w:rFonts w:ascii="Times New Roman" w:hAnsi="Times New Roman" w:cs="Times New Roman"/>
          <w:sz w:val="32"/>
          <w:szCs w:val="32"/>
        </w:rPr>
        <w:t xml:space="preserve"> Позволяет выполнить вычисление за меньшее количество времени.</w:t>
      </w:r>
      <w:bookmarkStart w:id="0" w:name="_GoBack"/>
      <w:bookmarkEnd w:id="0"/>
    </w:p>
    <w:sectPr w:rsidR="00AD762E" w:rsidRPr="00D0555D" w:rsidSect="005960B5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A5272A2"/>
    <w:multiLevelType w:val="hybridMultilevel"/>
    <w:tmpl w:val="12C42D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335"/>
    <w:rsid w:val="00026E24"/>
    <w:rsid w:val="00081E85"/>
    <w:rsid w:val="0009224C"/>
    <w:rsid w:val="000A5E8D"/>
    <w:rsid w:val="0012316E"/>
    <w:rsid w:val="001A71B0"/>
    <w:rsid w:val="001F1A65"/>
    <w:rsid w:val="002E7301"/>
    <w:rsid w:val="003055D7"/>
    <w:rsid w:val="003C0232"/>
    <w:rsid w:val="004274A1"/>
    <w:rsid w:val="004751CA"/>
    <w:rsid w:val="004A4BBC"/>
    <w:rsid w:val="00533F21"/>
    <w:rsid w:val="005960B5"/>
    <w:rsid w:val="007878DF"/>
    <w:rsid w:val="00865C9D"/>
    <w:rsid w:val="0095156F"/>
    <w:rsid w:val="00993AAA"/>
    <w:rsid w:val="009B055A"/>
    <w:rsid w:val="009D5947"/>
    <w:rsid w:val="00A91BDC"/>
    <w:rsid w:val="00A92335"/>
    <w:rsid w:val="00AD762E"/>
    <w:rsid w:val="00BF096E"/>
    <w:rsid w:val="00BF4887"/>
    <w:rsid w:val="00CB6A44"/>
    <w:rsid w:val="00CD49EB"/>
    <w:rsid w:val="00D0555D"/>
    <w:rsid w:val="00EF7E43"/>
    <w:rsid w:val="00FA2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6401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2335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65C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65C9D"/>
    <w:rPr>
      <w:rFonts w:ascii="Courier New" w:hAnsi="Courier New" w:cs="Courier New"/>
      <w:sz w:val="20"/>
      <w:szCs w:val="20"/>
      <w:lang w:eastAsia="ru-RU"/>
    </w:rPr>
  </w:style>
  <w:style w:type="paragraph" w:customStyle="1" w:styleId="a4">
    <w:name w:val="Базовый"/>
    <w:rsid w:val="00FA2F9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5">
    <w:name w:val="Текст журнала Знак"/>
    <w:rsid w:val="00FA2F9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</w:rPr>
  </w:style>
  <w:style w:type="character" w:styleId="a6">
    <w:name w:val="Placeholder Text"/>
    <w:basedOn w:val="a0"/>
    <w:uiPriority w:val="99"/>
    <w:semiHidden/>
    <w:rsid w:val="00D055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6</Pages>
  <Words>1067</Words>
  <Characters>608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Белясов</dc:creator>
  <cp:keywords/>
  <dc:description/>
  <cp:lastModifiedBy>Илья Сачек</cp:lastModifiedBy>
  <cp:revision>13</cp:revision>
  <dcterms:created xsi:type="dcterms:W3CDTF">2019-09-30T08:38:00Z</dcterms:created>
  <dcterms:modified xsi:type="dcterms:W3CDTF">2019-10-14T09:23:00Z</dcterms:modified>
</cp:coreProperties>
</file>